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5"/>
        <w:gridCol w:w="5395"/>
      </w:tblGrid>
      <w:tr w:rsidR="00AA6F3A" w14:paraId="32C18BA1" w14:textId="77777777" w:rsidTr="00AA6F3A">
        <w:tc>
          <w:tcPr>
            <w:tcW w:w="5508" w:type="dxa"/>
          </w:tcPr>
          <w:p w14:paraId="32C18B80" w14:textId="6FCAAF22" w:rsidR="00AA6F3A" w:rsidRDefault="00AA6F3A" w:rsidP="00AA6F3A">
            <w:r>
              <w:t xml:space="preserve">Name:  </w:t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</w:p>
          <w:p w14:paraId="32C18B81" w14:textId="1E65344F" w:rsidR="00AA6F3A" w:rsidRDefault="00AA6F3A" w:rsidP="00AA6F3A">
            <w:r>
              <w:t xml:space="preserve">Date:  </w:t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tab/>
              <w:t xml:space="preserve">Period:  </w:t>
            </w:r>
            <w:r>
              <w:rPr>
                <w:u w:val="single"/>
              </w:rPr>
              <w:tab/>
            </w:r>
            <w:r>
              <w:t xml:space="preserve">     </w:t>
            </w:r>
            <w:r>
              <w:fldChar w:fldCharType="begin"/>
            </w:r>
            <w:r>
              <w:instrText xml:space="preserve"> DATE  \@ "yyyy"  \* MERGEFORMAT </w:instrText>
            </w:r>
            <w:r>
              <w:fldChar w:fldCharType="separate"/>
            </w:r>
            <w:r w:rsidR="00E57379">
              <w:rPr>
                <w:noProof/>
              </w:rPr>
              <w:t>2016</w:t>
            </w:r>
            <w:r>
              <w:rPr>
                <w:noProof/>
              </w:rPr>
              <w:fldChar w:fldCharType="end"/>
            </w:r>
          </w:p>
          <w:p w14:paraId="32C18B82" w14:textId="77777777" w:rsidR="00AA6F3A" w:rsidRDefault="00AA6F3A" w:rsidP="00AA6F3A">
            <w:r>
              <w:t xml:space="preserve">AP Calculus Quiz : Differentiation – </w:t>
            </w:r>
            <w:r w:rsidRPr="00AA6F3A">
              <w:rPr>
                <w:b/>
              </w:rPr>
              <w:t>NO CALCULATOR</w:t>
            </w:r>
          </w:p>
          <w:p w14:paraId="32C18B83" w14:textId="77777777" w:rsidR="00AA6F3A" w:rsidRPr="00AA6F3A" w:rsidRDefault="00AA6F3A" w:rsidP="00192F9D"/>
          <w:p w14:paraId="32C18B84" w14:textId="163FEA84" w:rsidR="00AA6F3A" w:rsidRDefault="00015B76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586DBD">
              <w:rPr>
                <w:position w:val="-24"/>
              </w:rPr>
              <w:object w:dxaOrig="1680" w:dyaOrig="620" w14:anchorId="32C18B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75pt;height:31.15pt" o:ole="">
                  <v:imagedata r:id="rId10" o:title=""/>
                </v:shape>
                <o:OLEObject Type="Embed" ProgID="Equation.DSMT4" ShapeID="_x0000_i1025" DrawAspect="Content" ObjectID="_1534665870" r:id="rId11"/>
              </w:object>
            </w:r>
            <w:r w:rsidR="00586DBD">
              <w:t xml:space="preserve"> </w:t>
            </w:r>
            <w:r w:rsidR="00E57379" w:rsidRPr="00E85A77">
              <w:rPr>
                <w:position w:val="-6"/>
              </w:rPr>
              <w:object w:dxaOrig="740" w:dyaOrig="220" w14:anchorId="4DAD8E7B">
                <v:shape id="_x0000_i1048" type="#_x0000_t75" style="width:36.7pt;height:11.1pt" o:ole="">
                  <v:imagedata r:id="rId12" o:title=""/>
                </v:shape>
                <o:OLEObject Type="Embed" ProgID="Equation.DSMT4" ShapeID="_x0000_i1048" DrawAspect="Content" ObjectID="_1534665871" r:id="rId13"/>
              </w:object>
            </w:r>
          </w:p>
          <w:p w14:paraId="32C18B85" w14:textId="79AA9775" w:rsidR="00586DBD" w:rsidRDefault="00015B76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FF5A20">
              <w:rPr>
                <w:position w:val="-24"/>
              </w:rPr>
              <w:object w:dxaOrig="1980" w:dyaOrig="620" w14:anchorId="32C18BA4">
                <v:shape id="_x0000_i1026" type="#_x0000_t75" style="width:99pt;height:31.15pt" o:ole="">
                  <v:imagedata r:id="rId14" o:title=""/>
                </v:shape>
                <o:OLEObject Type="Embed" ProgID="Equation.DSMT4" ShapeID="_x0000_i1026" DrawAspect="Content" ObjectID="_1534665872" r:id="rId15"/>
              </w:object>
            </w:r>
            <w:r w:rsidR="00E57379" w:rsidRPr="00E85A77">
              <w:rPr>
                <w:position w:val="-6"/>
              </w:rPr>
              <w:object w:dxaOrig="1520" w:dyaOrig="320" w14:anchorId="27D035BF">
                <v:shape id="_x0000_i1049" type="#_x0000_t75" style="width:76.15pt;height:15.9pt" o:ole="">
                  <v:imagedata r:id="rId16" o:title=""/>
                </v:shape>
                <o:OLEObject Type="Embed" ProgID="Equation.DSMT4" ShapeID="_x0000_i1049" DrawAspect="Content" ObjectID="_1534665873" r:id="rId17"/>
              </w:object>
            </w:r>
          </w:p>
          <w:p w14:paraId="32C18B86" w14:textId="7EA05391" w:rsidR="00586DBD" w:rsidRDefault="00865950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586DBD">
              <w:rPr>
                <w:position w:val="-24"/>
              </w:rPr>
              <w:object w:dxaOrig="1880" w:dyaOrig="620" w14:anchorId="32C18BA5">
                <v:shape id="_x0000_i1027" type="#_x0000_t75" style="width:94.15pt;height:31.15pt" o:ole="">
                  <v:imagedata r:id="rId18" o:title=""/>
                </v:shape>
                <o:OLEObject Type="Embed" ProgID="Equation.DSMT4" ShapeID="_x0000_i1027" DrawAspect="Content" ObjectID="_1534665874" r:id="rId19"/>
              </w:object>
            </w:r>
            <w:r w:rsidR="00586DBD">
              <w:t xml:space="preserve"> </w:t>
            </w:r>
            <w:r w:rsidR="00E57379" w:rsidRPr="00E85A77">
              <w:rPr>
                <w:position w:val="-24"/>
              </w:rPr>
              <w:object w:dxaOrig="1520" w:dyaOrig="620" w14:anchorId="06F84CA0">
                <v:shape id="_x0000_i1051" type="#_x0000_t75" style="width:76.15pt;height:31.15pt" o:ole="">
                  <v:imagedata r:id="rId20" o:title=""/>
                </v:shape>
                <o:OLEObject Type="Embed" ProgID="Equation.DSMT4" ShapeID="_x0000_i1051" DrawAspect="Content" ObjectID="_1534665875" r:id="rId21"/>
              </w:object>
            </w:r>
          </w:p>
          <w:p w14:paraId="32C18B87" w14:textId="1CA77104" w:rsidR="00586DBD" w:rsidRDefault="00015B76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FF5A20">
              <w:rPr>
                <w:position w:val="-32"/>
              </w:rPr>
              <w:object w:dxaOrig="1820" w:dyaOrig="760" w14:anchorId="32C18BA6">
                <v:shape id="_x0000_i1028" type="#_x0000_t75" style="width:90.7pt;height:38.1pt" o:ole="">
                  <v:imagedata r:id="rId22" o:title=""/>
                </v:shape>
                <o:OLEObject Type="Embed" ProgID="Equation.DSMT4" ShapeID="_x0000_i1028" DrawAspect="Content" ObjectID="_1534665876" r:id="rId23"/>
              </w:object>
            </w:r>
            <w:r w:rsidR="00E57379" w:rsidRPr="00E57379">
              <w:rPr>
                <w:position w:val="-6"/>
              </w:rPr>
              <w:object w:dxaOrig="440" w:dyaOrig="279" w14:anchorId="1782D758">
                <v:shape id="_x0000_i1141" type="#_x0000_t75" style="width:22.15pt;height:13.85pt" o:ole="">
                  <v:imagedata r:id="rId24" o:title=""/>
                </v:shape>
                <o:OLEObject Type="Embed" ProgID="Equation.DSMT4" ShapeID="_x0000_i1141" DrawAspect="Content" ObjectID="_1534665877" r:id="rId25"/>
              </w:object>
            </w:r>
            <w:r w:rsidR="00586DBD">
              <w:t xml:space="preserve">  </w:t>
            </w:r>
            <w:bookmarkStart w:id="0" w:name="_GoBack"/>
            <w:bookmarkEnd w:id="0"/>
          </w:p>
          <w:p w14:paraId="32C18B88" w14:textId="07D81B86" w:rsidR="00586DBD" w:rsidRDefault="00865950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865950">
              <w:rPr>
                <w:position w:val="-28"/>
              </w:rPr>
              <w:object w:dxaOrig="1700" w:dyaOrig="680" w14:anchorId="32C18BA7">
                <v:shape id="_x0000_i1029" type="#_x0000_t75" style="width:85.85pt;height:34.6pt" o:ole="">
                  <v:imagedata r:id="rId26" o:title=""/>
                </v:shape>
                <o:OLEObject Type="Embed" ProgID="Equation.DSMT4" ShapeID="_x0000_i1029" DrawAspect="Content" ObjectID="_1534665878" r:id="rId27"/>
              </w:object>
            </w:r>
            <w:r w:rsidR="00586DBD">
              <w:t xml:space="preserve"> </w:t>
            </w:r>
            <w:r w:rsidR="00E57379" w:rsidRPr="00E57379">
              <w:rPr>
                <w:position w:val="-24"/>
              </w:rPr>
              <w:object w:dxaOrig="1840" w:dyaOrig="620" w14:anchorId="478D3C1E">
                <v:shape id="_x0000_i1116" type="#_x0000_t75" style="width:92.1pt;height:31.15pt" o:ole="">
                  <v:imagedata r:id="rId28" o:title=""/>
                </v:shape>
                <o:OLEObject Type="Embed" ProgID="Equation.DSMT4" ShapeID="_x0000_i1116" DrawAspect="Content" ObjectID="_1534665879" r:id="rId29"/>
              </w:object>
            </w:r>
          </w:p>
          <w:p w14:paraId="32C18B89" w14:textId="4C81A09E" w:rsidR="00586DBD" w:rsidRDefault="00015B76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586DBD">
              <w:rPr>
                <w:position w:val="-24"/>
              </w:rPr>
              <w:object w:dxaOrig="1560" w:dyaOrig="620" w14:anchorId="32C18BA8">
                <v:shape id="_x0000_i1030" type="#_x0000_t75" style="width:77.55pt;height:31.15pt" o:ole="">
                  <v:imagedata r:id="rId30" o:title=""/>
                </v:shape>
                <o:OLEObject Type="Embed" ProgID="Equation.DSMT4" ShapeID="_x0000_i1030" DrawAspect="Content" ObjectID="_1534665880" r:id="rId31"/>
              </w:object>
            </w:r>
            <w:r w:rsidR="00586DBD">
              <w:t xml:space="preserve"> </w:t>
            </w:r>
            <w:r w:rsidR="00E57379" w:rsidRPr="00E57379">
              <w:rPr>
                <w:position w:val="-34"/>
              </w:rPr>
              <w:object w:dxaOrig="1960" w:dyaOrig="800" w14:anchorId="26EC5B38">
                <v:shape id="_x0000_i1121" type="#_x0000_t75" style="width:98.3pt;height:40.15pt" o:ole="">
                  <v:imagedata r:id="rId32" o:title=""/>
                </v:shape>
                <o:OLEObject Type="Embed" ProgID="Equation.DSMT4" ShapeID="_x0000_i1121" DrawAspect="Content" ObjectID="_1534665881" r:id="rId33"/>
              </w:object>
            </w:r>
          </w:p>
          <w:p w14:paraId="32C18B8B" w14:textId="0CF29DFD" w:rsidR="00586DBD" w:rsidRDefault="00F50248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F50248">
              <w:rPr>
                <w:position w:val="-28"/>
              </w:rPr>
              <w:object w:dxaOrig="1080" w:dyaOrig="680" w14:anchorId="32C18BAA">
                <v:shape id="_x0000_i1031" type="#_x0000_t75" style="width:54pt;height:33.9pt" o:ole="">
                  <v:imagedata r:id="rId34" o:title=""/>
                </v:shape>
                <o:OLEObject Type="Embed" ProgID="Equation.DSMT4" ShapeID="_x0000_i1031" DrawAspect="Content" ObjectID="_1534665882" r:id="rId35"/>
              </w:object>
            </w:r>
            <w:r w:rsidR="00E57379" w:rsidRPr="00E57379">
              <w:rPr>
                <w:position w:val="-36"/>
              </w:rPr>
              <w:object w:dxaOrig="2220" w:dyaOrig="780" w14:anchorId="23FB9FD2">
                <v:shape id="_x0000_i1124" type="#_x0000_t75" style="width:110.75pt;height:38.75pt" o:ole="">
                  <v:imagedata r:id="rId36" o:title=""/>
                </v:shape>
                <o:OLEObject Type="Embed" ProgID="Equation.DSMT4" ShapeID="_x0000_i1124" DrawAspect="Content" ObjectID="_1534665883" r:id="rId37"/>
              </w:object>
            </w:r>
          </w:p>
          <w:p w14:paraId="32C18B8C" w14:textId="7A1F4607" w:rsidR="00586DBD" w:rsidRDefault="00865950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586DBD">
              <w:rPr>
                <w:position w:val="-24"/>
              </w:rPr>
              <w:object w:dxaOrig="1460" w:dyaOrig="620" w14:anchorId="32C18BAB">
                <v:shape id="_x0000_i1032" type="#_x0000_t75" style="width:73.4pt;height:31.15pt" o:ole="">
                  <v:imagedata r:id="rId38" o:title=""/>
                </v:shape>
                <o:OLEObject Type="Embed" ProgID="Equation.DSMT4" ShapeID="_x0000_i1032" DrawAspect="Content" ObjectID="_1534665884" r:id="rId39"/>
              </w:object>
            </w:r>
            <w:r w:rsidR="00E57379" w:rsidRPr="00E57379">
              <w:rPr>
                <w:position w:val="-6"/>
              </w:rPr>
              <w:object w:dxaOrig="2220" w:dyaOrig="320" w14:anchorId="70532068">
                <v:shape id="_x0000_i1128" type="#_x0000_t75" style="width:110.75pt;height:15.9pt" o:ole="">
                  <v:imagedata r:id="rId40" o:title=""/>
                </v:shape>
                <o:OLEObject Type="Embed" ProgID="Equation.DSMT4" ShapeID="_x0000_i1128" DrawAspect="Content" ObjectID="_1534665885" r:id="rId41"/>
              </w:object>
            </w:r>
          </w:p>
          <w:p w14:paraId="32C18B8D" w14:textId="0A5E11A9" w:rsidR="00586DBD" w:rsidRDefault="00865950" w:rsidP="00865950">
            <w:pPr>
              <w:pStyle w:val="ListParagraph"/>
              <w:numPr>
                <w:ilvl w:val="0"/>
                <w:numId w:val="6"/>
              </w:numPr>
              <w:spacing w:line="840" w:lineRule="auto"/>
            </w:pPr>
            <w:r w:rsidRPr="00586DBD">
              <w:rPr>
                <w:position w:val="-24"/>
              </w:rPr>
              <w:object w:dxaOrig="1960" w:dyaOrig="620" w14:anchorId="32C18BAC">
                <v:shape id="_x0000_i1033" type="#_x0000_t75" style="width:97.6pt;height:31.15pt" o:ole="">
                  <v:imagedata r:id="rId42" o:title=""/>
                </v:shape>
                <o:OLEObject Type="Embed" ProgID="Equation.DSMT4" ShapeID="_x0000_i1033" DrawAspect="Content" ObjectID="_1534665886" r:id="rId43"/>
              </w:object>
            </w:r>
            <w:r w:rsidR="00E57379" w:rsidRPr="00E57379">
              <w:rPr>
                <w:position w:val="-24"/>
              </w:rPr>
              <w:object w:dxaOrig="1700" w:dyaOrig="620" w14:anchorId="1CCE6219">
                <v:shape id="_x0000_i1131" type="#_x0000_t75" style="width:85.15pt;height:31.15pt" o:ole="">
                  <v:imagedata r:id="rId44" o:title=""/>
                </v:shape>
                <o:OLEObject Type="Embed" ProgID="Equation.DSMT4" ShapeID="_x0000_i1131" DrawAspect="Content" ObjectID="_1534665887" r:id="rId45"/>
              </w:object>
            </w:r>
          </w:p>
          <w:p w14:paraId="32C18B8F" w14:textId="1FB55B94" w:rsidR="00F8091B" w:rsidRDefault="00865950" w:rsidP="00865950">
            <w:pPr>
              <w:pStyle w:val="ListParagraph"/>
              <w:numPr>
                <w:ilvl w:val="0"/>
                <w:numId w:val="6"/>
              </w:numPr>
              <w:spacing w:line="276" w:lineRule="auto"/>
            </w:pPr>
            <w:r w:rsidRPr="00F50248">
              <w:rPr>
                <w:position w:val="-24"/>
              </w:rPr>
              <w:object w:dxaOrig="1820" w:dyaOrig="620" w14:anchorId="32C18BAE">
                <v:shape id="_x0000_i1034" type="#_x0000_t75" style="width:90pt;height:31.15pt" o:ole="">
                  <v:imagedata r:id="rId46" o:title=""/>
                </v:shape>
                <o:OLEObject Type="Embed" ProgID="Equation.DSMT4" ShapeID="_x0000_i1034" DrawAspect="Content" ObjectID="_1534665888" r:id="rId47"/>
              </w:object>
            </w:r>
            <w:r w:rsidR="00E57379" w:rsidRPr="00E57379">
              <w:rPr>
                <w:position w:val="-6"/>
              </w:rPr>
              <w:object w:dxaOrig="1760" w:dyaOrig="320" w14:anchorId="2D6D3E85">
                <v:shape id="_x0000_i1134" type="#_x0000_t75" style="width:87.9pt;height:15.9pt" o:ole="">
                  <v:imagedata r:id="rId48" o:title=""/>
                </v:shape>
                <o:OLEObject Type="Embed" ProgID="Equation.DSMT4" ShapeID="_x0000_i1134" DrawAspect="Content" ObjectID="_1534665889" r:id="rId49"/>
              </w:object>
            </w:r>
          </w:p>
          <w:p w14:paraId="32C18B90" w14:textId="77777777" w:rsidR="00F8091B" w:rsidRDefault="00F8091B" w:rsidP="00F50248">
            <w:pPr>
              <w:spacing w:line="600" w:lineRule="auto"/>
            </w:pPr>
          </w:p>
        </w:tc>
        <w:tc>
          <w:tcPr>
            <w:tcW w:w="5508" w:type="dxa"/>
          </w:tcPr>
          <w:p w14:paraId="32C18B91" w14:textId="77777777" w:rsidR="00F8091B" w:rsidRDefault="00F8091B" w:rsidP="00F8091B">
            <w:r>
              <w:t xml:space="preserve">Name:  </w:t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</w:p>
          <w:p w14:paraId="32C18B92" w14:textId="791F1802" w:rsidR="00F8091B" w:rsidRDefault="00F8091B" w:rsidP="00F8091B">
            <w:r>
              <w:t xml:space="preserve">Date:  </w:t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rPr>
                <w:u w:val="single"/>
              </w:rPr>
              <w:tab/>
            </w:r>
            <w:r>
              <w:tab/>
              <w:t xml:space="preserve">Period:  </w:t>
            </w:r>
            <w:r>
              <w:rPr>
                <w:u w:val="single"/>
              </w:rPr>
              <w:tab/>
            </w:r>
            <w:r>
              <w:t xml:space="preserve">     </w:t>
            </w:r>
            <w:r>
              <w:fldChar w:fldCharType="begin"/>
            </w:r>
            <w:r>
              <w:instrText xml:space="preserve"> DATE  \@ "yyyy"  \* MERGEFORMAT </w:instrText>
            </w:r>
            <w:r>
              <w:fldChar w:fldCharType="separate"/>
            </w:r>
            <w:r w:rsidR="00E57379">
              <w:rPr>
                <w:noProof/>
              </w:rPr>
              <w:t>2016</w:t>
            </w:r>
            <w:r>
              <w:rPr>
                <w:noProof/>
              </w:rPr>
              <w:fldChar w:fldCharType="end"/>
            </w:r>
          </w:p>
          <w:p w14:paraId="32C18B93" w14:textId="77777777" w:rsidR="00F8091B" w:rsidRDefault="00F8091B" w:rsidP="00F8091B">
            <w:r>
              <w:t xml:space="preserve">AP Calculus Quiz : Differentiation – </w:t>
            </w:r>
            <w:r w:rsidRPr="00AA6F3A">
              <w:rPr>
                <w:b/>
              </w:rPr>
              <w:t>NO CALCULATOR</w:t>
            </w:r>
          </w:p>
          <w:p w14:paraId="32C18B94" w14:textId="77777777" w:rsidR="00F8091B" w:rsidRPr="00AA6F3A" w:rsidRDefault="00F8091B" w:rsidP="00F8091B"/>
          <w:p w14:paraId="28F82D8E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586DBD">
              <w:rPr>
                <w:position w:val="-24"/>
              </w:rPr>
              <w:object w:dxaOrig="1680" w:dyaOrig="620" w14:anchorId="535CD63A">
                <v:shape id="_x0000_i1035" type="#_x0000_t75" style="width:83.75pt;height:31.15pt" o:ole="">
                  <v:imagedata r:id="rId10" o:title=""/>
                </v:shape>
                <o:OLEObject Type="Embed" ProgID="Equation.DSMT4" ShapeID="_x0000_i1035" DrawAspect="Content" ObjectID="_1534665890" r:id="rId50"/>
              </w:object>
            </w:r>
            <w:r>
              <w:t xml:space="preserve"> </w:t>
            </w:r>
          </w:p>
          <w:p w14:paraId="53F8733B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FF5A20">
              <w:rPr>
                <w:position w:val="-24"/>
              </w:rPr>
              <w:object w:dxaOrig="1980" w:dyaOrig="620" w14:anchorId="2B935580">
                <v:shape id="_x0000_i1036" type="#_x0000_t75" style="width:99pt;height:31.15pt" o:ole="">
                  <v:imagedata r:id="rId14" o:title=""/>
                </v:shape>
                <o:OLEObject Type="Embed" ProgID="Equation.DSMT4" ShapeID="_x0000_i1036" DrawAspect="Content" ObjectID="_1534665891" r:id="rId51"/>
              </w:object>
            </w:r>
          </w:p>
          <w:p w14:paraId="7D6985AE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586DBD">
              <w:rPr>
                <w:position w:val="-24"/>
              </w:rPr>
              <w:object w:dxaOrig="1880" w:dyaOrig="620" w14:anchorId="4E43CE97">
                <v:shape id="_x0000_i1037" type="#_x0000_t75" style="width:94.15pt;height:31.15pt" o:ole="">
                  <v:imagedata r:id="rId18" o:title=""/>
                </v:shape>
                <o:OLEObject Type="Embed" ProgID="Equation.DSMT4" ShapeID="_x0000_i1037" DrawAspect="Content" ObjectID="_1534665892" r:id="rId52"/>
              </w:object>
            </w:r>
            <w:r>
              <w:t xml:space="preserve"> </w:t>
            </w:r>
          </w:p>
          <w:p w14:paraId="543A6FF4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FF5A20">
              <w:rPr>
                <w:position w:val="-32"/>
              </w:rPr>
              <w:object w:dxaOrig="1820" w:dyaOrig="760" w14:anchorId="1A594E73">
                <v:shape id="_x0000_i1038" type="#_x0000_t75" style="width:90.7pt;height:38.1pt" o:ole="">
                  <v:imagedata r:id="rId22" o:title=""/>
                </v:shape>
                <o:OLEObject Type="Embed" ProgID="Equation.DSMT4" ShapeID="_x0000_i1038" DrawAspect="Content" ObjectID="_1534665893" r:id="rId53"/>
              </w:object>
            </w:r>
            <w:r>
              <w:t xml:space="preserve">  </w:t>
            </w:r>
          </w:p>
          <w:p w14:paraId="60E5B456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865950">
              <w:rPr>
                <w:position w:val="-28"/>
              </w:rPr>
              <w:object w:dxaOrig="1700" w:dyaOrig="680" w14:anchorId="6F235237">
                <v:shape id="_x0000_i1039" type="#_x0000_t75" style="width:85.85pt;height:34.6pt" o:ole="">
                  <v:imagedata r:id="rId26" o:title=""/>
                </v:shape>
                <o:OLEObject Type="Embed" ProgID="Equation.DSMT4" ShapeID="_x0000_i1039" DrawAspect="Content" ObjectID="_1534665894" r:id="rId54"/>
              </w:object>
            </w:r>
            <w:r>
              <w:t xml:space="preserve"> </w:t>
            </w:r>
          </w:p>
          <w:p w14:paraId="67443922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586DBD">
              <w:rPr>
                <w:position w:val="-24"/>
              </w:rPr>
              <w:object w:dxaOrig="1560" w:dyaOrig="620" w14:anchorId="3915E9EA">
                <v:shape id="_x0000_i1040" type="#_x0000_t75" style="width:77.55pt;height:31.15pt" o:ole="">
                  <v:imagedata r:id="rId30" o:title=""/>
                </v:shape>
                <o:OLEObject Type="Embed" ProgID="Equation.DSMT4" ShapeID="_x0000_i1040" DrawAspect="Content" ObjectID="_1534665895" r:id="rId55"/>
              </w:object>
            </w:r>
            <w:r>
              <w:t xml:space="preserve"> </w:t>
            </w:r>
          </w:p>
          <w:p w14:paraId="3F50AACA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F50248">
              <w:rPr>
                <w:position w:val="-28"/>
              </w:rPr>
              <w:object w:dxaOrig="1080" w:dyaOrig="680" w14:anchorId="18BB7912">
                <v:shape id="_x0000_i1041" type="#_x0000_t75" style="width:54pt;height:33.9pt" o:ole="">
                  <v:imagedata r:id="rId34" o:title=""/>
                </v:shape>
                <o:OLEObject Type="Embed" ProgID="Equation.DSMT4" ShapeID="_x0000_i1041" DrawAspect="Content" ObjectID="_1534665896" r:id="rId56"/>
              </w:object>
            </w:r>
          </w:p>
          <w:p w14:paraId="14B4CE45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586DBD">
              <w:rPr>
                <w:position w:val="-24"/>
              </w:rPr>
              <w:object w:dxaOrig="1460" w:dyaOrig="620" w14:anchorId="6B2070D1">
                <v:shape id="_x0000_i1042" type="#_x0000_t75" style="width:73.4pt;height:31.15pt" o:ole="">
                  <v:imagedata r:id="rId38" o:title=""/>
                </v:shape>
                <o:OLEObject Type="Embed" ProgID="Equation.DSMT4" ShapeID="_x0000_i1042" DrawAspect="Content" ObjectID="_1534665897" r:id="rId57"/>
              </w:object>
            </w:r>
          </w:p>
          <w:p w14:paraId="7759DA18" w14:textId="77777777" w:rsidR="00865950" w:rsidRDefault="00865950" w:rsidP="00865950">
            <w:pPr>
              <w:pStyle w:val="ListParagraph"/>
              <w:numPr>
                <w:ilvl w:val="0"/>
                <w:numId w:val="8"/>
              </w:numPr>
              <w:spacing w:line="840" w:lineRule="auto"/>
            </w:pPr>
            <w:r w:rsidRPr="00586DBD">
              <w:rPr>
                <w:position w:val="-24"/>
              </w:rPr>
              <w:object w:dxaOrig="1960" w:dyaOrig="620" w14:anchorId="5694F47D">
                <v:shape id="_x0000_i1043" type="#_x0000_t75" style="width:97.6pt;height:31.15pt" o:ole="">
                  <v:imagedata r:id="rId42" o:title=""/>
                </v:shape>
                <o:OLEObject Type="Embed" ProgID="Equation.DSMT4" ShapeID="_x0000_i1043" DrawAspect="Content" ObjectID="_1534665898" r:id="rId58"/>
              </w:object>
            </w:r>
          </w:p>
          <w:p w14:paraId="32C18BA0" w14:textId="61550A06" w:rsidR="00AA6F3A" w:rsidRDefault="00865950" w:rsidP="00865950">
            <w:pPr>
              <w:pStyle w:val="ListParagraph"/>
              <w:numPr>
                <w:ilvl w:val="0"/>
                <w:numId w:val="8"/>
              </w:numPr>
              <w:spacing w:line="600" w:lineRule="auto"/>
            </w:pPr>
            <w:r w:rsidRPr="00F50248">
              <w:rPr>
                <w:position w:val="-24"/>
              </w:rPr>
              <w:object w:dxaOrig="1820" w:dyaOrig="620" w14:anchorId="2B745546">
                <v:shape id="_x0000_i1044" type="#_x0000_t75" style="width:90pt;height:31.15pt" o:ole="">
                  <v:imagedata r:id="rId46" o:title=""/>
                </v:shape>
                <o:OLEObject Type="Embed" ProgID="Equation.DSMT4" ShapeID="_x0000_i1044" DrawAspect="Content" ObjectID="_1534665899" r:id="rId59"/>
              </w:object>
            </w:r>
          </w:p>
        </w:tc>
      </w:tr>
    </w:tbl>
    <w:p w14:paraId="32C18BA2" w14:textId="77777777" w:rsidR="00AA6F3A" w:rsidRPr="00F8091B" w:rsidRDefault="00AA6F3A" w:rsidP="004D4D54">
      <w:pPr>
        <w:spacing w:after="0"/>
        <w:rPr>
          <w:sz w:val="2"/>
          <w:szCs w:val="2"/>
        </w:rPr>
      </w:pPr>
    </w:p>
    <w:sectPr w:rsidR="00AA6F3A" w:rsidRPr="00F8091B" w:rsidSect="00E57379">
      <w:pgSz w:w="12240" w:h="15840"/>
      <w:pgMar w:top="720" w:right="720" w:bottom="432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DB00F6" w14:textId="77777777" w:rsidR="00854319" w:rsidRDefault="00854319" w:rsidP="00D561C7">
      <w:pPr>
        <w:spacing w:after="0" w:line="240" w:lineRule="auto"/>
      </w:pPr>
      <w:r>
        <w:separator/>
      </w:r>
    </w:p>
  </w:endnote>
  <w:endnote w:type="continuationSeparator" w:id="0">
    <w:p w14:paraId="30838676" w14:textId="77777777" w:rsidR="00854319" w:rsidRDefault="00854319" w:rsidP="00D561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6341589" w14:textId="77777777" w:rsidR="00854319" w:rsidRDefault="00854319" w:rsidP="00D561C7">
      <w:pPr>
        <w:spacing w:after="0" w:line="240" w:lineRule="auto"/>
      </w:pPr>
      <w:r>
        <w:separator/>
      </w:r>
    </w:p>
  </w:footnote>
  <w:footnote w:type="continuationSeparator" w:id="0">
    <w:p w14:paraId="3885C70B" w14:textId="77777777" w:rsidR="00854319" w:rsidRDefault="00854319" w:rsidP="00D561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0F7584"/>
    <w:multiLevelType w:val="hybridMultilevel"/>
    <w:tmpl w:val="B7F6F9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C82452"/>
    <w:multiLevelType w:val="hybridMultilevel"/>
    <w:tmpl w:val="508A20C6"/>
    <w:lvl w:ilvl="0" w:tplc="C78E480C">
      <w:start w:val="7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AB002C"/>
    <w:multiLevelType w:val="hybridMultilevel"/>
    <w:tmpl w:val="5FE8E6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D84509"/>
    <w:multiLevelType w:val="hybridMultilevel"/>
    <w:tmpl w:val="5FE8E6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675C8F"/>
    <w:multiLevelType w:val="hybridMultilevel"/>
    <w:tmpl w:val="1CA8B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EF0C62"/>
    <w:multiLevelType w:val="hybridMultilevel"/>
    <w:tmpl w:val="4E22C8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8E4BD7"/>
    <w:multiLevelType w:val="hybridMultilevel"/>
    <w:tmpl w:val="A32A12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B904490"/>
    <w:multiLevelType w:val="hybridMultilevel"/>
    <w:tmpl w:val="5FE8E6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0"/>
  </w:num>
  <w:num w:numId="5">
    <w:abstractNumId w:val="5"/>
  </w:num>
  <w:num w:numId="6">
    <w:abstractNumId w:val="2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mirrorMargins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00D6"/>
    <w:rsid w:val="00015B76"/>
    <w:rsid w:val="00153ADC"/>
    <w:rsid w:val="00164C71"/>
    <w:rsid w:val="00191048"/>
    <w:rsid w:val="00192F9D"/>
    <w:rsid w:val="0024669F"/>
    <w:rsid w:val="0026016F"/>
    <w:rsid w:val="002847D4"/>
    <w:rsid w:val="003401EB"/>
    <w:rsid w:val="004635D9"/>
    <w:rsid w:val="004D2941"/>
    <w:rsid w:val="004D4D54"/>
    <w:rsid w:val="005567BB"/>
    <w:rsid w:val="00586DBD"/>
    <w:rsid w:val="00597449"/>
    <w:rsid w:val="005A0DDB"/>
    <w:rsid w:val="005D33D0"/>
    <w:rsid w:val="00644F80"/>
    <w:rsid w:val="00671293"/>
    <w:rsid w:val="0069569E"/>
    <w:rsid w:val="007F0ED9"/>
    <w:rsid w:val="00800E43"/>
    <w:rsid w:val="00811CC1"/>
    <w:rsid w:val="008241BC"/>
    <w:rsid w:val="00833723"/>
    <w:rsid w:val="00854319"/>
    <w:rsid w:val="00865950"/>
    <w:rsid w:val="008C02BC"/>
    <w:rsid w:val="009C4032"/>
    <w:rsid w:val="00A45092"/>
    <w:rsid w:val="00A7302C"/>
    <w:rsid w:val="00AA6F3A"/>
    <w:rsid w:val="00AD3A65"/>
    <w:rsid w:val="00AE25CB"/>
    <w:rsid w:val="00B12403"/>
    <w:rsid w:val="00BA00D6"/>
    <w:rsid w:val="00C56C8E"/>
    <w:rsid w:val="00CA45B2"/>
    <w:rsid w:val="00CB4AC2"/>
    <w:rsid w:val="00D561C7"/>
    <w:rsid w:val="00D6496C"/>
    <w:rsid w:val="00DE39D2"/>
    <w:rsid w:val="00E57379"/>
    <w:rsid w:val="00ED0305"/>
    <w:rsid w:val="00F42D14"/>
    <w:rsid w:val="00F50248"/>
    <w:rsid w:val="00F8091B"/>
    <w:rsid w:val="00FF5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C18B80"/>
  <w15:docId w15:val="{0B9B65A7-D9F6-435D-98A1-C3CC041F2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00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0D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4D5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561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561C7"/>
  </w:style>
  <w:style w:type="paragraph" w:styleId="Footer">
    <w:name w:val="footer"/>
    <w:basedOn w:val="Normal"/>
    <w:link w:val="FooterChar"/>
    <w:uiPriority w:val="99"/>
    <w:unhideWhenUsed/>
    <w:rsid w:val="00D561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61C7"/>
  </w:style>
  <w:style w:type="table" w:styleId="TableGrid">
    <w:name w:val="Table Grid"/>
    <w:basedOn w:val="TableNormal"/>
    <w:uiPriority w:val="59"/>
    <w:rsid w:val="00AA6F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818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6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8.bin"/><Relationship Id="rId61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8" Type="http://schemas.openxmlformats.org/officeDocument/2006/relationships/footnotes" Target="footnotes.xml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CBEA5DE6C026B4C81D622EEAA13536F" ma:contentTypeVersion="2" ma:contentTypeDescription="Create a new document." ma:contentTypeScope="" ma:versionID="4817f3d628e4a7a622b210874368916e">
  <xsd:schema xmlns:xsd="http://www.w3.org/2001/XMLSchema" xmlns:xs="http://www.w3.org/2001/XMLSchema" xmlns:p="http://schemas.microsoft.com/office/2006/metadata/properties" xmlns:ns3="3dd63e82-a4af-4512-b8d9-77f7f37a3648" targetNamespace="http://schemas.microsoft.com/office/2006/metadata/properties" ma:root="true" ma:fieldsID="8dfb2a7f59f7ddd34720008f1e29f86a" ns3:_="">
    <xsd:import namespace="3dd63e82-a4af-4512-b8d9-77f7f37a3648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dd63e82-a4af-4512-b8d9-77f7f37a364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A1242CA-8592-404B-BED9-64C2830149F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17670D0-A162-420F-9E81-419E52A507B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018BDCE-56CB-437A-8149-B6005D808D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dd63e82-a4af-4512-b8d9-77f7f37a364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WCS</Company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yneSJ</dc:creator>
  <cp:lastModifiedBy>Stuart J. Payne</cp:lastModifiedBy>
  <cp:revision>4</cp:revision>
  <cp:lastPrinted>2015-09-11T14:14:00Z</cp:lastPrinted>
  <dcterms:created xsi:type="dcterms:W3CDTF">2016-09-02T16:11:00Z</dcterms:created>
  <dcterms:modified xsi:type="dcterms:W3CDTF">2016-09-06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CBEA5DE6C026B4C81D622EEAA13536F</vt:lpwstr>
  </property>
  <property fmtid="{D5CDD505-2E9C-101B-9397-08002B2CF9AE}" pid="4" name="IsMyDocuments">
    <vt:bool>true</vt:bool>
  </property>
</Properties>
</file>